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AC800BA" w14:textId="77777777" w:rsidR="00204212" w:rsidRDefault="00204212" w:rsidP="00E13DEF">
      <w:pPr>
        <w:spacing w:after="0"/>
        <w:contextualSpacing/>
        <w:rPr>
          <w:b/>
          <w:u w:val="single"/>
        </w:rPr>
      </w:pPr>
    </w:p>
    <w:p w14:paraId="10E790B1" w14:textId="77777777" w:rsidR="00CF31BC" w:rsidRDefault="00CF31BC" w:rsidP="00826012">
      <w:pPr>
        <w:spacing w:after="0"/>
        <w:rPr>
          <w:b/>
          <w:u w:val="single"/>
        </w:rPr>
      </w:pPr>
      <w:r>
        <w:rPr>
          <w:b/>
          <w:u w:val="single"/>
        </w:rPr>
        <w:t>Solving Quadratic Equations</w:t>
      </w:r>
    </w:p>
    <w:p w14:paraId="1EA6A3C7" w14:textId="77777777" w:rsidR="00CF31BC" w:rsidRDefault="00CF31BC" w:rsidP="00CF31BC">
      <w:pPr>
        <w:pStyle w:val="ListParagraph"/>
        <w:numPr>
          <w:ilvl w:val="0"/>
          <w:numId w:val="14"/>
        </w:numPr>
      </w:pPr>
      <w:r>
        <w:t>whenever you have an equal sign, it means that there are possible values of x that will make the equation true</w:t>
      </w:r>
    </w:p>
    <w:p w14:paraId="79E5DC16" w14:textId="77777777" w:rsidR="00826012" w:rsidRDefault="00CF31BC" w:rsidP="00826012">
      <w:pPr>
        <w:pStyle w:val="ListParagraph"/>
        <w:numPr>
          <w:ilvl w:val="0"/>
          <w:numId w:val="14"/>
        </w:numPr>
      </w:pPr>
      <w:r>
        <w:t xml:space="preserve">for example, what value of </w:t>
      </w:r>
      <w:r>
        <w:rPr>
          <w:b/>
          <w:i/>
        </w:rPr>
        <w:t>x</w:t>
      </w:r>
      <w:r>
        <w:t xml:space="preserve"> makes the following statement true?:  </w:t>
      </w:r>
      <w:r w:rsidRPr="006F1888">
        <w:rPr>
          <w:b/>
        </w:rPr>
        <w:t xml:space="preserve">x – </w:t>
      </w:r>
      <w:r w:rsidR="00826012" w:rsidRPr="006F1888">
        <w:rPr>
          <w:b/>
        </w:rPr>
        <w:t>3</w:t>
      </w:r>
      <w:r w:rsidRPr="006F1888">
        <w:rPr>
          <w:b/>
        </w:rPr>
        <w:t xml:space="preserve"> = </w:t>
      </w:r>
      <w:r w:rsidR="00826012" w:rsidRPr="006F1888">
        <w:rPr>
          <w:b/>
        </w:rPr>
        <w:t>4</w:t>
      </w:r>
      <w:r w:rsidR="00826012">
        <w:t xml:space="preserve">     x = _______</w:t>
      </w:r>
    </w:p>
    <w:p w14:paraId="02392D2F" w14:textId="77777777" w:rsidR="00826012" w:rsidRDefault="00826012" w:rsidP="00826012">
      <w:pPr>
        <w:pStyle w:val="ListParagraph"/>
        <w:numPr>
          <w:ilvl w:val="0"/>
          <w:numId w:val="14"/>
        </w:numPr>
      </w:pPr>
      <w:r>
        <w:t xml:space="preserve">this value is called a </w:t>
      </w:r>
      <w:r w:rsidRPr="006F1888">
        <w:rPr>
          <w:b/>
          <w:i/>
        </w:rPr>
        <w:t>solution</w:t>
      </w:r>
      <w:r>
        <w:t xml:space="preserve"> for the equation </w:t>
      </w:r>
      <w:r w:rsidRPr="006F1888">
        <w:rPr>
          <w:b/>
          <w:i/>
        </w:rPr>
        <w:t>x – 3 = 4</w:t>
      </w:r>
    </w:p>
    <w:p w14:paraId="66871AD8" w14:textId="77777777" w:rsidR="00826012" w:rsidRDefault="00826012" w:rsidP="00826012">
      <w:pPr>
        <w:pStyle w:val="ListParagraph"/>
      </w:pPr>
    </w:p>
    <w:p w14:paraId="681DC834" w14:textId="77777777" w:rsidR="00CF31BC" w:rsidRDefault="00826012" w:rsidP="00CF31BC">
      <w:pPr>
        <w:pStyle w:val="ListParagraph"/>
        <w:numPr>
          <w:ilvl w:val="0"/>
          <w:numId w:val="14"/>
        </w:numPr>
      </w:pPr>
      <w:r>
        <w:t>we can use graphs to solve equations as well</w:t>
      </w:r>
    </w:p>
    <w:p w14:paraId="59966DC6" w14:textId="77777777" w:rsidR="00826012" w:rsidRDefault="00826012" w:rsidP="00826012">
      <w:pPr>
        <w:pStyle w:val="ListParagraph"/>
        <w:numPr>
          <w:ilvl w:val="0"/>
          <w:numId w:val="14"/>
        </w:numPr>
      </w:pPr>
      <w:r>
        <w:t>for example, graph both sides of the equation using your graphing calculator:</w:t>
      </w:r>
    </w:p>
    <w:p w14:paraId="7AFE1A92" w14:textId="77777777" w:rsidR="00826012" w:rsidRDefault="00826012" w:rsidP="00826012">
      <w:pPr>
        <w:pStyle w:val="ListParagraph"/>
        <w:ind w:left="1440"/>
      </w:pPr>
    </w:p>
    <w:p w14:paraId="014E447C" w14:textId="77777777" w:rsidR="00826012" w:rsidRDefault="00826012" w:rsidP="00826012">
      <w:pPr>
        <w:pStyle w:val="ListParagraph"/>
        <w:ind w:left="1440"/>
      </w:pPr>
      <w:r>
        <w:rPr>
          <w:noProof/>
          <w:lang w:val="en-US" w:eastAsia="en-US"/>
        </w:rPr>
        <w:drawing>
          <wp:anchor distT="0" distB="0" distL="114300" distR="114300" simplePos="0" relativeHeight="251676672" behindDoc="0" locked="0" layoutInCell="1" allowOverlap="1" wp14:anchorId="4C6E5732" wp14:editId="4014092F">
            <wp:simplePos x="0" y="0"/>
            <wp:positionH relativeFrom="column">
              <wp:posOffset>3862070</wp:posOffset>
            </wp:positionH>
            <wp:positionV relativeFrom="paragraph">
              <wp:posOffset>31750</wp:posOffset>
            </wp:positionV>
            <wp:extent cx="2033270" cy="2124075"/>
            <wp:effectExtent l="0" t="0" r="5080" b="9525"/>
            <wp:wrapSquare wrapText="bothSides"/>
            <wp:docPr id="15" name="Picture 1" descr="H:\grid2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grid2020.JP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Y1 = x – 3</w:t>
      </w:r>
    </w:p>
    <w:p w14:paraId="32A5FCD3" w14:textId="77777777" w:rsidR="00826012" w:rsidRDefault="00826012" w:rsidP="00826012">
      <w:pPr>
        <w:pStyle w:val="ListParagraph"/>
        <w:ind w:left="1440"/>
      </w:pPr>
      <w:r>
        <w:t>Y2 = 4</w:t>
      </w:r>
    </w:p>
    <w:p w14:paraId="24E0F1D6" w14:textId="77777777" w:rsidR="00826012" w:rsidRDefault="00826012" w:rsidP="00826012">
      <w:pPr>
        <w:pStyle w:val="ListParagraph"/>
        <w:ind w:left="1440"/>
      </w:pPr>
    </w:p>
    <w:p w14:paraId="64AA7326" w14:textId="77777777" w:rsidR="00826012" w:rsidRDefault="00826012" w:rsidP="00826012">
      <w:pPr>
        <w:pStyle w:val="ListParagraph"/>
        <w:ind w:left="1440"/>
      </w:pPr>
      <w:r>
        <w:rPr>
          <w:noProof/>
          <w:lang w:val="en-US" w:eastAsia="en-US"/>
        </w:rPr>
        <w:drawing>
          <wp:inline distT="0" distB="0" distL="0" distR="0" wp14:anchorId="5BB118C1" wp14:editId="340F854C">
            <wp:extent cx="1781175" cy="1190625"/>
            <wp:effectExtent l="57150" t="57150" r="66675" b="666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2415" t="25555" r="7247" b="5000"/>
                    <a:stretch/>
                  </pic:blipFill>
                  <pic:spPr bwMode="auto">
                    <a:xfrm>
                      <a:off x="0" y="0"/>
                      <a:ext cx="1781175" cy="1190625"/>
                    </a:xfrm>
                    <a:prstGeom prst="rect">
                      <a:avLst/>
                    </a:prstGeom>
                    <a:ln w="5715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10572C" w14:textId="77777777" w:rsidR="00826012" w:rsidRDefault="00826012" w:rsidP="00826012">
      <w:pPr>
        <w:pStyle w:val="ListParagraph"/>
        <w:ind w:left="1440"/>
      </w:pPr>
    </w:p>
    <w:p w14:paraId="5FED3DC0" w14:textId="77777777" w:rsidR="00826012" w:rsidRDefault="00826012" w:rsidP="00826012">
      <w:pPr>
        <w:pStyle w:val="ListParagraph"/>
        <w:ind w:left="1440"/>
      </w:pPr>
    </w:p>
    <w:p w14:paraId="2B66D7E0" w14:textId="77777777" w:rsidR="00826012" w:rsidRDefault="00826012" w:rsidP="00826012">
      <w:pPr>
        <w:pStyle w:val="ListParagraph"/>
        <w:numPr>
          <w:ilvl w:val="0"/>
          <w:numId w:val="15"/>
        </w:numPr>
      </w:pPr>
      <w:r>
        <w:t xml:space="preserve">the </w:t>
      </w:r>
      <w:r>
        <w:rPr>
          <w:b/>
          <w:i/>
        </w:rPr>
        <w:t>x-coordinate</w:t>
      </w:r>
      <w:r>
        <w:t xml:space="preserve"> where the lines intersect will give you the solution</w:t>
      </w:r>
    </w:p>
    <w:p w14:paraId="4764E821" w14:textId="6C342D74" w:rsidR="00826012" w:rsidRDefault="00826012" w:rsidP="00826012">
      <w:pPr>
        <w:pStyle w:val="ListParagraph"/>
        <w:numPr>
          <w:ilvl w:val="0"/>
          <w:numId w:val="15"/>
        </w:numPr>
      </w:pPr>
      <w:proofErr w:type="gramStart"/>
      <w:r>
        <w:t>to</w:t>
      </w:r>
      <w:proofErr w:type="gramEnd"/>
      <w:r>
        <w:t xml:space="preserve"> determine this value, press 2</w:t>
      </w:r>
      <w:r w:rsidRPr="00826012">
        <w:rPr>
          <w:vertAlign w:val="superscript"/>
        </w:rPr>
        <w:t>nd</w:t>
      </w:r>
      <w:r>
        <w:t xml:space="preserve"> </w:t>
      </w:r>
      <w:r>
        <w:sym w:font="Wingdings" w:char="F0E0"/>
      </w:r>
      <w:r>
        <w:t xml:space="preserve"> TRACE </w:t>
      </w:r>
      <w:r>
        <w:sym w:font="Wingdings" w:char="F0E0"/>
      </w:r>
      <w:r>
        <w:t xml:space="preserve"> 5:intersect </w:t>
      </w:r>
      <w:r>
        <w:sym w:font="Wingdings" w:char="F0E0"/>
      </w:r>
      <w:r>
        <w:t xml:space="preserve"> ENTER </w:t>
      </w:r>
      <w:r>
        <w:sym w:font="Wingdings" w:char="F0E0"/>
      </w:r>
      <w:r>
        <w:t xml:space="preserve"> ENTER </w:t>
      </w:r>
      <w:r>
        <w:sym w:font="Wingdings" w:char="F0E0"/>
      </w:r>
      <w:r>
        <w:t xml:space="preserve"> ENTER</w:t>
      </w:r>
    </w:p>
    <w:p w14:paraId="052A07EB" w14:textId="77777777" w:rsidR="00826012" w:rsidRDefault="00826012" w:rsidP="00826012">
      <w:pPr>
        <w:spacing w:after="0"/>
        <w:rPr>
          <w:b/>
          <w:u w:val="single"/>
        </w:rPr>
      </w:pPr>
      <w:r>
        <w:rPr>
          <w:b/>
          <w:u w:val="single"/>
        </w:rPr>
        <w:t>Solving Quadratic Equations</w:t>
      </w:r>
      <w:r w:rsidR="00B7771F">
        <w:rPr>
          <w:b/>
          <w:u w:val="single"/>
        </w:rPr>
        <w:t>:</w:t>
      </w:r>
    </w:p>
    <w:p w14:paraId="387E7240" w14:textId="77777777" w:rsidR="00826012" w:rsidRDefault="00B7771F" w:rsidP="00826012">
      <w:pPr>
        <w:pStyle w:val="ListParagraph"/>
        <w:numPr>
          <w:ilvl w:val="0"/>
          <w:numId w:val="14"/>
        </w:numPr>
      </w:pPr>
      <w:r>
        <w:t>next time, we’ll learn how to solve quadratic equations by hand</w:t>
      </w:r>
    </w:p>
    <w:p w14:paraId="65F1DDB6" w14:textId="77777777" w:rsidR="00B7771F" w:rsidRDefault="00B7771F" w:rsidP="00826012">
      <w:pPr>
        <w:pStyle w:val="ListParagraph"/>
        <w:numPr>
          <w:ilvl w:val="0"/>
          <w:numId w:val="14"/>
        </w:numPr>
      </w:pPr>
      <w:r>
        <w:t>today, we’ll start by solving them using your graphing calculator</w:t>
      </w:r>
    </w:p>
    <w:p w14:paraId="0AD36E81" w14:textId="77777777" w:rsidR="00B7771F" w:rsidRDefault="00B7771F" w:rsidP="00826012">
      <w:pPr>
        <w:pStyle w:val="ListParagraph"/>
        <w:numPr>
          <w:ilvl w:val="0"/>
          <w:numId w:val="14"/>
        </w:numPr>
      </w:pPr>
      <w:r>
        <w:t>for each of the following examples, graph both sides of the equation in your calculator and determine the solution by finding the x-coordinate of their intersection(s)</w:t>
      </w:r>
    </w:p>
    <w:p w14:paraId="6C43071A" w14:textId="77777777" w:rsidR="00B7771F" w:rsidRDefault="00B7771F" w:rsidP="00826012">
      <w:pPr>
        <w:pStyle w:val="ListParagraph"/>
        <w:numPr>
          <w:ilvl w:val="0"/>
          <w:numId w:val="14"/>
        </w:numPr>
      </w:pPr>
      <w:r>
        <w:t>you can also check your solution(s) by plugging them back into the original equation and seeing if both sides work out to be equal</w:t>
      </w:r>
    </w:p>
    <w:p w14:paraId="62747225" w14:textId="77777777" w:rsidR="00B7771F" w:rsidRPr="00B7771F" w:rsidRDefault="00B7771F" w:rsidP="00B7771F">
      <w:r>
        <w:rPr>
          <w:b/>
          <w:u w:val="single"/>
        </w:rPr>
        <w:t>Examples:</w:t>
      </w:r>
      <w:r>
        <w:t xml:space="preserve"> Solve graphically and check the following equations.</w:t>
      </w:r>
    </w:p>
    <w:p w14:paraId="284BDF77" w14:textId="77777777" w:rsidR="00CF31BC" w:rsidRDefault="00B7771F" w:rsidP="00CF31BC">
      <w:pPr>
        <w:numPr>
          <w:ilvl w:val="0"/>
          <w:numId w:val="12"/>
        </w:numPr>
        <w:spacing w:after="0" w:line="240" w:lineRule="auto"/>
      </w:pPr>
      <w:r>
        <w:rPr>
          <w:noProof/>
          <w:lang w:val="en-US" w:eastAsia="en-US"/>
        </w:rPr>
        <w:drawing>
          <wp:anchor distT="0" distB="0" distL="114300" distR="114300" simplePos="0" relativeHeight="251678720" behindDoc="0" locked="0" layoutInCell="1" allowOverlap="1" wp14:anchorId="52797EA3" wp14:editId="19FC1EBD">
            <wp:simplePos x="0" y="0"/>
            <wp:positionH relativeFrom="column">
              <wp:posOffset>3671570</wp:posOffset>
            </wp:positionH>
            <wp:positionV relativeFrom="paragraph">
              <wp:posOffset>4445</wp:posOffset>
            </wp:positionV>
            <wp:extent cx="2033270" cy="2124075"/>
            <wp:effectExtent l="0" t="0" r="5080" b="9525"/>
            <wp:wrapSquare wrapText="bothSides"/>
            <wp:docPr id="16" name="Picture 1" descr="H:\grid2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grid2020.JP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–4.9x</w:t>
      </w:r>
      <w:r>
        <w:rPr>
          <w:vertAlign w:val="superscript"/>
        </w:rPr>
        <w:t>2</w:t>
      </w:r>
      <w:r>
        <w:t xml:space="preserve"> + 19.2x – 5.2 = 0</w:t>
      </w:r>
    </w:p>
    <w:p w14:paraId="01C8B2E6" w14:textId="77777777" w:rsidR="00B7771F" w:rsidRDefault="00B7771F" w:rsidP="00B7771F">
      <w:pPr>
        <w:spacing w:after="0" w:line="240" w:lineRule="auto"/>
      </w:pPr>
    </w:p>
    <w:p w14:paraId="0B83CCCB" w14:textId="77777777" w:rsidR="00B7771F" w:rsidRDefault="00B7771F" w:rsidP="00B7771F">
      <w:pPr>
        <w:spacing w:after="0" w:line="240" w:lineRule="auto"/>
      </w:pPr>
    </w:p>
    <w:p w14:paraId="5A5433CE" w14:textId="77777777" w:rsidR="00B7771F" w:rsidRDefault="00B7771F" w:rsidP="00B7771F">
      <w:pPr>
        <w:spacing w:after="0" w:line="240" w:lineRule="auto"/>
      </w:pPr>
    </w:p>
    <w:p w14:paraId="6B544F2C" w14:textId="77777777" w:rsidR="00B7771F" w:rsidRDefault="00B7771F" w:rsidP="00B7771F">
      <w:pPr>
        <w:spacing w:after="0" w:line="240" w:lineRule="auto"/>
      </w:pPr>
    </w:p>
    <w:p w14:paraId="1C6E4ABD" w14:textId="77777777" w:rsidR="00B7771F" w:rsidRDefault="00B7771F" w:rsidP="00B7771F">
      <w:pPr>
        <w:spacing w:after="0" w:line="240" w:lineRule="auto"/>
      </w:pPr>
    </w:p>
    <w:p w14:paraId="4E3602F6" w14:textId="77777777" w:rsidR="00B7771F" w:rsidRDefault="00B7771F" w:rsidP="00B7771F">
      <w:pPr>
        <w:spacing w:after="0" w:line="240" w:lineRule="auto"/>
      </w:pPr>
    </w:p>
    <w:p w14:paraId="091C6A17" w14:textId="77777777" w:rsidR="00B7771F" w:rsidRDefault="00B7771F" w:rsidP="00B7771F">
      <w:pPr>
        <w:spacing w:after="0" w:line="240" w:lineRule="auto"/>
      </w:pPr>
    </w:p>
    <w:p w14:paraId="221EBC37" w14:textId="77777777" w:rsidR="00B7771F" w:rsidRDefault="00B7771F" w:rsidP="00B7771F">
      <w:pPr>
        <w:spacing w:after="0" w:line="240" w:lineRule="auto"/>
      </w:pPr>
    </w:p>
    <w:p w14:paraId="102744E1" w14:textId="77777777" w:rsidR="00B7771F" w:rsidRDefault="00B7771F" w:rsidP="00B7771F">
      <w:pPr>
        <w:spacing w:after="0" w:line="240" w:lineRule="auto"/>
      </w:pPr>
    </w:p>
    <w:p w14:paraId="4D8A165F" w14:textId="77777777" w:rsidR="00B7771F" w:rsidRDefault="00B7771F" w:rsidP="00B7771F">
      <w:pPr>
        <w:spacing w:after="0" w:line="240" w:lineRule="auto"/>
      </w:pPr>
    </w:p>
    <w:p w14:paraId="458921EA" w14:textId="77777777" w:rsidR="00B7771F" w:rsidRDefault="00B7771F" w:rsidP="00B7771F">
      <w:pPr>
        <w:spacing w:after="0" w:line="240" w:lineRule="auto"/>
      </w:pPr>
    </w:p>
    <w:p w14:paraId="38E6DAF6" w14:textId="77777777" w:rsidR="00B7771F" w:rsidRDefault="00B7771F" w:rsidP="00B7771F">
      <w:pPr>
        <w:spacing w:after="0" w:line="240" w:lineRule="auto"/>
      </w:pPr>
    </w:p>
    <w:p w14:paraId="0B6AD7C0" w14:textId="77777777" w:rsidR="00B7771F" w:rsidRDefault="00B7771F" w:rsidP="00B7771F">
      <w:pPr>
        <w:spacing w:after="0" w:line="240" w:lineRule="auto"/>
      </w:pPr>
    </w:p>
    <w:p w14:paraId="1CE3A610" w14:textId="77777777" w:rsidR="00B7771F" w:rsidRDefault="00B7771F" w:rsidP="00B7771F">
      <w:pPr>
        <w:spacing w:after="0" w:line="240" w:lineRule="auto"/>
      </w:pPr>
    </w:p>
    <w:p w14:paraId="646667F6" w14:textId="77777777" w:rsidR="00B7771F" w:rsidRDefault="00B7771F" w:rsidP="00CF31BC">
      <w:pPr>
        <w:numPr>
          <w:ilvl w:val="0"/>
          <w:numId w:val="12"/>
        </w:numPr>
        <w:spacing w:after="0" w:line="240" w:lineRule="auto"/>
      </w:pPr>
      <w:r>
        <w:t>2x</w:t>
      </w:r>
      <w:r>
        <w:rPr>
          <w:vertAlign w:val="superscript"/>
        </w:rPr>
        <w:t>2</w:t>
      </w:r>
      <w:r>
        <w:t xml:space="preserve"> – 5x + 3 = 3x(2 – x)</w:t>
      </w:r>
    </w:p>
    <w:p w14:paraId="47AF3264" w14:textId="77777777" w:rsidR="00CF31BC" w:rsidRDefault="00B7771F" w:rsidP="00CF31BC">
      <w:r>
        <w:rPr>
          <w:noProof/>
          <w:lang w:val="en-US" w:eastAsia="en-US"/>
        </w:rPr>
        <w:drawing>
          <wp:anchor distT="0" distB="0" distL="114300" distR="114300" simplePos="0" relativeHeight="251680768" behindDoc="0" locked="0" layoutInCell="1" allowOverlap="1" wp14:anchorId="7834053C" wp14:editId="7EB9C10F">
            <wp:simplePos x="0" y="0"/>
            <wp:positionH relativeFrom="column">
              <wp:posOffset>3671570</wp:posOffset>
            </wp:positionH>
            <wp:positionV relativeFrom="paragraph">
              <wp:posOffset>292735</wp:posOffset>
            </wp:positionV>
            <wp:extent cx="2033270" cy="2124075"/>
            <wp:effectExtent l="0" t="0" r="5080" b="9525"/>
            <wp:wrapSquare wrapText="bothSides"/>
            <wp:docPr id="17" name="Picture 1" descr="H:\grid2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grid2020.JP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2D00FE" w14:textId="77777777" w:rsidR="00CF31BC" w:rsidRDefault="00CF31BC" w:rsidP="00CF31BC"/>
    <w:p w14:paraId="048BE1E0" w14:textId="77777777" w:rsidR="00CF31BC" w:rsidRDefault="00CF31BC" w:rsidP="00CF31BC"/>
    <w:p w14:paraId="0564FA70" w14:textId="77777777" w:rsidR="00CF31BC" w:rsidRDefault="00CF31BC" w:rsidP="00CF31BC"/>
    <w:p w14:paraId="0DE846AC" w14:textId="77777777" w:rsidR="00CF31BC" w:rsidRDefault="00CF31BC" w:rsidP="00CF31BC"/>
    <w:p w14:paraId="22EBFFDD" w14:textId="77777777" w:rsidR="00CF31BC" w:rsidRDefault="00CF31BC" w:rsidP="00CF31BC"/>
    <w:p w14:paraId="52C390C9" w14:textId="77777777" w:rsidR="00CF31BC" w:rsidRDefault="00CF31BC" w:rsidP="00CF31BC"/>
    <w:p w14:paraId="33963E25" w14:textId="77777777" w:rsidR="00CF31BC" w:rsidRDefault="00CF31BC" w:rsidP="00CF31BC"/>
    <w:p w14:paraId="25DAE417" w14:textId="77777777" w:rsidR="00CF31BC" w:rsidRDefault="00CF31BC" w:rsidP="00CF31BC"/>
    <w:p w14:paraId="596D073E" w14:textId="77777777" w:rsidR="00CF31BC" w:rsidRDefault="00CF31BC" w:rsidP="00CF31BC"/>
    <w:p w14:paraId="46BBBAE7" w14:textId="77777777" w:rsidR="00CF31BC" w:rsidRDefault="00CF31BC" w:rsidP="00CF31BC"/>
    <w:p w14:paraId="3A678FA5" w14:textId="77777777" w:rsidR="00CF31BC" w:rsidRPr="00B7771F" w:rsidRDefault="00B7771F" w:rsidP="00B7771F">
      <w:r>
        <w:rPr>
          <w:b/>
          <w:u w:val="single"/>
        </w:rPr>
        <w:t>Example:</w:t>
      </w:r>
      <w:r>
        <w:t xml:space="preserve"> </w:t>
      </w:r>
      <w:r w:rsidR="00CF31BC" w:rsidRPr="00B7771F">
        <w:t>The height of a diver can be represented with the following formula:</w:t>
      </w:r>
    </w:p>
    <w:p w14:paraId="31FE739A" w14:textId="77777777" w:rsidR="00CF31BC" w:rsidRPr="00B7771F" w:rsidRDefault="00CF31BC" w:rsidP="00CF31BC">
      <w:pPr>
        <w:ind w:left="2160"/>
      </w:pPr>
      <w:r w:rsidRPr="00B7771F">
        <w:rPr>
          <w:rFonts w:ascii="Arial Narrow" w:eastAsia="Times New Roman" w:hAnsi="Arial Narrow" w:cs="Times New Roman"/>
          <w:b/>
          <w:position w:val="-10"/>
          <w:sz w:val="24"/>
          <w:szCs w:val="24"/>
          <w:lang w:val="en-US" w:eastAsia="en-US"/>
        </w:rPr>
        <w:object w:dxaOrig="2025" w:dyaOrig="345" w14:anchorId="37305C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17pt" o:ole="">
            <v:imagedata r:id="rId11" o:title=""/>
          </v:shape>
          <o:OLEObject Type="Embed" ProgID="Equation.DSMT4" ShapeID="_x0000_i1025" DrawAspect="Content" ObjectID="_1303634114" r:id="rId12"/>
        </w:object>
      </w:r>
      <w:r w:rsidRPr="00B7771F">
        <w:rPr>
          <w:b/>
        </w:rPr>
        <w:t xml:space="preserve">, </w:t>
      </w:r>
      <w:proofErr w:type="gramStart"/>
      <w:r w:rsidRPr="00B7771F">
        <w:t>where</w:t>
      </w:r>
      <w:proofErr w:type="gramEnd"/>
      <w:r w:rsidRPr="00B7771F">
        <w:rPr>
          <w:b/>
        </w:rPr>
        <w:t xml:space="preserve"> </w:t>
      </w:r>
      <w:r w:rsidR="00B7771F">
        <w:t>‘h’</w:t>
      </w:r>
      <w:r w:rsidRPr="00B7771F">
        <w:t xml:space="preserve"> is</w:t>
      </w:r>
      <w:r w:rsidR="00B7771F">
        <w:t xml:space="preserve"> his</w:t>
      </w:r>
      <w:r w:rsidRPr="00B7771F">
        <w:t xml:space="preserve"> height and </w:t>
      </w:r>
      <w:r w:rsidR="00B7771F">
        <w:t>‘</w:t>
      </w:r>
      <w:r w:rsidRPr="00B7771F">
        <w:t>t</w:t>
      </w:r>
      <w:r w:rsidR="00B7771F">
        <w:t>’</w:t>
      </w:r>
      <w:r w:rsidRPr="00B7771F">
        <w:t xml:space="preserve"> is time.</w:t>
      </w:r>
    </w:p>
    <w:p w14:paraId="09A59970" w14:textId="77777777" w:rsidR="00CF31BC" w:rsidRDefault="00B7771F" w:rsidP="00CF31BC">
      <w:pPr>
        <w:ind w:left="2160"/>
        <w:rPr>
          <w:i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82816" behindDoc="0" locked="0" layoutInCell="1" allowOverlap="1" wp14:anchorId="55650428" wp14:editId="6A7B132B">
            <wp:simplePos x="0" y="0"/>
            <wp:positionH relativeFrom="column">
              <wp:posOffset>4981575</wp:posOffset>
            </wp:positionH>
            <wp:positionV relativeFrom="paragraph">
              <wp:posOffset>155575</wp:posOffset>
            </wp:positionV>
            <wp:extent cx="1762125" cy="1870710"/>
            <wp:effectExtent l="0" t="0" r="0" b="8890"/>
            <wp:wrapSquare wrapText="bothSides"/>
            <wp:docPr id="18" name="Picture 1" descr="H:\grid2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grid202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/>
                    <a:srcRect l="46948" b="46070"/>
                    <a:stretch/>
                  </pic:blipFill>
                  <pic:spPr bwMode="auto">
                    <a:xfrm>
                      <a:off x="0" y="0"/>
                      <a:ext cx="1762125" cy="18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0FC23E6" w14:textId="77777777" w:rsidR="00CF31BC" w:rsidRDefault="00CF31BC" w:rsidP="00CF31BC">
      <w:pPr>
        <w:numPr>
          <w:ilvl w:val="0"/>
          <w:numId w:val="13"/>
        </w:numPr>
        <w:spacing w:after="0" w:line="240" w:lineRule="auto"/>
      </w:pPr>
      <w:r>
        <w:t>What is the value of h when the diver hits the water?</w:t>
      </w:r>
    </w:p>
    <w:p w14:paraId="53F9E999" w14:textId="77777777" w:rsidR="00CF31BC" w:rsidRDefault="00CF31BC" w:rsidP="00CF31BC"/>
    <w:p w14:paraId="35837184" w14:textId="77777777" w:rsidR="00CF31BC" w:rsidRDefault="00CF31BC" w:rsidP="00CF31BC"/>
    <w:p w14:paraId="5BBC077F" w14:textId="77777777" w:rsidR="00B7771F" w:rsidRDefault="00B7771F" w:rsidP="00CF31BC"/>
    <w:p w14:paraId="57787BF6" w14:textId="77777777" w:rsidR="00B7771F" w:rsidRDefault="00B7771F" w:rsidP="00CF31BC"/>
    <w:p w14:paraId="44386AA1" w14:textId="77777777" w:rsidR="00CF31BC" w:rsidRDefault="00CF31BC" w:rsidP="00CF31BC">
      <w:pPr>
        <w:numPr>
          <w:ilvl w:val="0"/>
          <w:numId w:val="13"/>
        </w:numPr>
        <w:spacing w:after="0" w:line="240" w:lineRule="auto"/>
      </w:pPr>
      <w:r>
        <w:t>How high was the diving board from the surface of the water?</w:t>
      </w:r>
    </w:p>
    <w:p w14:paraId="435F694C" w14:textId="77777777" w:rsidR="00CF31BC" w:rsidRDefault="00CF31BC" w:rsidP="00CF31BC"/>
    <w:p w14:paraId="3E575509" w14:textId="77777777" w:rsidR="00B7771F" w:rsidRDefault="00B7771F" w:rsidP="00CF31BC"/>
    <w:p w14:paraId="37661E99" w14:textId="77777777" w:rsidR="00CF31BC" w:rsidRDefault="00CF31BC" w:rsidP="00CF31BC"/>
    <w:p w14:paraId="63B0B5BC" w14:textId="77777777" w:rsidR="00CF31BC" w:rsidRDefault="00CF31BC" w:rsidP="00CF31BC">
      <w:pPr>
        <w:numPr>
          <w:ilvl w:val="0"/>
          <w:numId w:val="13"/>
        </w:numPr>
        <w:spacing w:after="0" w:line="240" w:lineRule="auto"/>
      </w:pPr>
      <w:r>
        <w:t>How long was the diver in the air?</w:t>
      </w:r>
    </w:p>
    <w:p w14:paraId="0D38EB8E" w14:textId="77777777" w:rsidR="00CF31BC" w:rsidRDefault="00CF31BC" w:rsidP="00CF31BC"/>
    <w:p w14:paraId="5BB15C88" w14:textId="77777777" w:rsidR="00CF31BC" w:rsidRDefault="00CF31BC" w:rsidP="00CF31BC"/>
    <w:p w14:paraId="3E37C538" w14:textId="77777777" w:rsidR="00CF31BC" w:rsidRDefault="00CF31BC" w:rsidP="00CF31BC"/>
    <w:p w14:paraId="4311A4C2" w14:textId="77777777" w:rsidR="00E13DEF" w:rsidRPr="00CF31BC" w:rsidRDefault="00E13DEF" w:rsidP="00CF31BC"/>
    <w:sectPr w:rsidR="00E13DEF" w:rsidRPr="00CF31BC" w:rsidSect="00204212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/>
      <w:pgMar w:top="567" w:right="720" w:bottom="567" w:left="720" w:header="708" w:footer="41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1336A1A" w14:textId="77777777" w:rsidR="002603F0" w:rsidRDefault="002603F0" w:rsidP="00606E36">
      <w:pPr>
        <w:spacing w:after="0" w:line="240" w:lineRule="auto"/>
      </w:pPr>
      <w:r>
        <w:separator/>
      </w:r>
    </w:p>
  </w:endnote>
  <w:endnote w:type="continuationSeparator" w:id="0">
    <w:p w14:paraId="5F40391E" w14:textId="77777777" w:rsidR="002603F0" w:rsidRDefault="002603F0" w:rsidP="00606E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 Narrow">
    <w:panose1 w:val="020B0506020202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618480" w14:textId="77777777" w:rsidR="00010BE0" w:rsidRDefault="00010BE0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439A86" w14:textId="11C12525" w:rsidR="002603F0" w:rsidRPr="00094595" w:rsidRDefault="00094595" w:rsidP="00094595">
    <w:pPr>
      <w:spacing w:after="0"/>
      <w:jc w:val="center"/>
    </w:pPr>
    <w:r>
      <w:rPr>
        <w:b/>
        <w:u w:val="single"/>
      </w:rPr>
      <w:t>Homework:</w:t>
    </w:r>
    <w:r>
      <w:t xml:space="preserve"> </w:t>
    </w:r>
    <w:r w:rsidR="00010BE0">
      <w:t>Worksheet Graphing using TI-83 to Graph Quadratics</w:t>
    </w:r>
    <w:r w:rsidR="006F1888">
      <w:t xml:space="preserve"> 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41904A" w14:textId="77777777" w:rsidR="00010BE0" w:rsidRDefault="00010BE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058D28" w14:textId="77777777" w:rsidR="002603F0" w:rsidRDefault="002603F0" w:rsidP="00606E36">
      <w:pPr>
        <w:spacing w:after="0" w:line="240" w:lineRule="auto"/>
      </w:pPr>
      <w:r>
        <w:separator/>
      </w:r>
    </w:p>
  </w:footnote>
  <w:footnote w:type="continuationSeparator" w:id="0">
    <w:p w14:paraId="711BBCCA" w14:textId="77777777" w:rsidR="002603F0" w:rsidRDefault="002603F0" w:rsidP="00606E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298C08" w14:textId="77777777" w:rsidR="00010BE0" w:rsidRDefault="00010BE0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277BE9" w14:textId="77777777" w:rsidR="002603F0" w:rsidRPr="00A97DAA" w:rsidRDefault="00F01DBC" w:rsidP="00A97DAA">
    <w:pPr>
      <w:pStyle w:val="Header"/>
      <w:rPr>
        <w:rFonts w:asciiTheme="majorHAnsi" w:hAnsiTheme="majorHAnsi"/>
        <w:b/>
        <w:i/>
        <w:sz w:val="28"/>
        <w:szCs w:val="28"/>
        <w:vertAlign w:val="superscript"/>
      </w:rPr>
    </w:pPr>
    <w:r>
      <w:rPr>
        <w:rFonts w:asciiTheme="majorHAnsi" w:hAnsiTheme="majorHAnsi"/>
        <w:b/>
        <w:i/>
        <w:sz w:val="28"/>
        <w:szCs w:val="28"/>
      </w:rPr>
      <w:t>7</w:t>
    </w:r>
    <w:r w:rsidR="00A97DAA">
      <w:rPr>
        <w:rFonts w:asciiTheme="majorHAnsi" w:hAnsiTheme="majorHAnsi"/>
        <w:b/>
        <w:i/>
        <w:sz w:val="28"/>
        <w:szCs w:val="28"/>
      </w:rPr>
      <w:t>.</w:t>
    </w:r>
    <w:r w:rsidR="00CF31BC">
      <w:rPr>
        <w:rFonts w:asciiTheme="majorHAnsi" w:hAnsiTheme="majorHAnsi"/>
        <w:b/>
        <w:i/>
        <w:sz w:val="28"/>
        <w:szCs w:val="28"/>
      </w:rPr>
      <w:t>4</w:t>
    </w:r>
    <w:r w:rsidR="00A97DAA" w:rsidRPr="00E80752">
      <w:rPr>
        <w:rFonts w:asciiTheme="majorHAnsi" w:hAnsiTheme="majorHAnsi"/>
        <w:b/>
        <w:i/>
        <w:sz w:val="28"/>
        <w:szCs w:val="28"/>
      </w:rPr>
      <w:t xml:space="preserve"> </w:t>
    </w:r>
    <w:r w:rsidR="00A97DAA">
      <w:rPr>
        <w:rFonts w:asciiTheme="majorHAnsi" w:hAnsiTheme="majorHAnsi"/>
        <w:b/>
        <w:i/>
        <w:sz w:val="28"/>
        <w:szCs w:val="28"/>
      </w:rPr>
      <w:t>–</w:t>
    </w:r>
    <w:r w:rsidR="00A97DAA" w:rsidRPr="00E80752">
      <w:rPr>
        <w:rFonts w:asciiTheme="majorHAnsi" w:hAnsiTheme="majorHAnsi"/>
        <w:b/>
        <w:i/>
        <w:sz w:val="28"/>
        <w:szCs w:val="28"/>
      </w:rPr>
      <w:t xml:space="preserve"> </w:t>
    </w:r>
    <w:r w:rsidR="00CF31BC">
      <w:rPr>
        <w:rFonts w:asciiTheme="majorHAnsi" w:hAnsiTheme="majorHAnsi"/>
        <w:b/>
        <w:i/>
        <w:sz w:val="28"/>
        <w:szCs w:val="28"/>
      </w:rPr>
      <w:t>Solving Quadratic Equations Graphically</w:t>
    </w:r>
    <w:r w:rsidR="00A97DAA" w:rsidRPr="00E80752">
      <w:rPr>
        <w:rFonts w:asciiTheme="majorHAnsi" w:hAnsiTheme="majorHAnsi"/>
        <w:b/>
        <w:i/>
        <w:sz w:val="28"/>
        <w:szCs w:val="28"/>
      </w:rPr>
      <w:tab/>
    </w:r>
    <w:r>
      <w:rPr>
        <w:rFonts w:asciiTheme="majorHAnsi" w:hAnsiTheme="majorHAnsi"/>
        <w:b/>
        <w:i/>
        <w:sz w:val="28"/>
        <w:szCs w:val="28"/>
      </w:rPr>
      <w:t>Foundations of Math</w:t>
    </w:r>
    <w:r w:rsidR="00A97DAA" w:rsidRPr="00E80752">
      <w:rPr>
        <w:rFonts w:asciiTheme="majorHAnsi" w:hAnsiTheme="majorHAnsi"/>
        <w:b/>
        <w:i/>
        <w:sz w:val="28"/>
        <w:szCs w:val="28"/>
      </w:rPr>
      <w:t xml:space="preserve"> </w:t>
    </w:r>
    <w:bookmarkStart w:id="0" w:name="_GoBack"/>
    <w:r w:rsidR="00A97DAA" w:rsidRPr="00E80752">
      <w:rPr>
        <w:rFonts w:asciiTheme="majorHAnsi" w:hAnsiTheme="majorHAnsi"/>
        <w:b/>
        <w:i/>
        <w:sz w:val="28"/>
        <w:szCs w:val="28"/>
      </w:rPr>
      <w:t>11</w:t>
    </w:r>
    <w:bookmarkEnd w:id="0"/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E307ED" w14:textId="77777777" w:rsidR="00010BE0" w:rsidRDefault="00010BE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9345E"/>
    <w:multiLevelType w:val="hybridMultilevel"/>
    <w:tmpl w:val="55F04C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C021C4"/>
    <w:multiLevelType w:val="hybridMultilevel"/>
    <w:tmpl w:val="5B94D5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942B1F"/>
    <w:multiLevelType w:val="hybridMultilevel"/>
    <w:tmpl w:val="024C8C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462174"/>
    <w:multiLevelType w:val="hybridMultilevel"/>
    <w:tmpl w:val="5B94D5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F54CC9"/>
    <w:multiLevelType w:val="hybridMultilevel"/>
    <w:tmpl w:val="FE2EC3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9FE3321"/>
    <w:multiLevelType w:val="hybridMultilevel"/>
    <w:tmpl w:val="B09E4A5C"/>
    <w:lvl w:ilvl="0" w:tplc="21FE93BE">
      <w:start w:val="3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D9A2F6E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BC2AF4"/>
    <w:multiLevelType w:val="multilevel"/>
    <w:tmpl w:val="E8661ED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252739D"/>
    <w:multiLevelType w:val="hybridMultilevel"/>
    <w:tmpl w:val="603A19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FFB1DC5"/>
    <w:multiLevelType w:val="hybridMultilevel"/>
    <w:tmpl w:val="A846085C"/>
    <w:lvl w:ilvl="0" w:tplc="F6B0625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92A61A5"/>
    <w:multiLevelType w:val="hybridMultilevel"/>
    <w:tmpl w:val="6606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D584D11"/>
    <w:multiLevelType w:val="hybridMultilevel"/>
    <w:tmpl w:val="9A06886C"/>
    <w:lvl w:ilvl="0" w:tplc="4198D29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75A8094">
      <w:start w:val="4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40970B6"/>
    <w:multiLevelType w:val="hybridMultilevel"/>
    <w:tmpl w:val="22601002"/>
    <w:lvl w:ilvl="0" w:tplc="8C6482F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5825FC7"/>
    <w:multiLevelType w:val="hybridMultilevel"/>
    <w:tmpl w:val="E7E28526"/>
    <w:lvl w:ilvl="0" w:tplc="786676A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7AD6D2B"/>
    <w:multiLevelType w:val="hybridMultilevel"/>
    <w:tmpl w:val="CFF22ABC"/>
    <w:lvl w:ilvl="0" w:tplc="BA8E4AF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7BE6092B"/>
    <w:multiLevelType w:val="hybridMultilevel"/>
    <w:tmpl w:val="D1E6EF6A"/>
    <w:lvl w:ilvl="0" w:tplc="3882414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92F8D212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11"/>
  </w:num>
  <w:num w:numId="3">
    <w:abstractNumId w:val="12"/>
  </w:num>
  <w:num w:numId="4">
    <w:abstractNumId w:val="1"/>
  </w:num>
  <w:num w:numId="5">
    <w:abstractNumId w:val="3"/>
  </w:num>
  <w:num w:numId="6">
    <w:abstractNumId w:val="6"/>
  </w:num>
  <w:num w:numId="7">
    <w:abstractNumId w:val="5"/>
  </w:num>
  <w:num w:numId="8">
    <w:abstractNumId w:val="7"/>
  </w:num>
  <w:num w:numId="9">
    <w:abstractNumId w:val="0"/>
  </w:num>
  <w:num w:numId="10">
    <w:abstractNumId w:val="8"/>
  </w:num>
  <w:num w:numId="11">
    <w:abstractNumId w:val="10"/>
    <w:lvlOverride w:ilvl="0">
      <w:startOverride w:val="1"/>
    </w:lvlOverride>
    <w:lvlOverride w:ilvl="1">
      <w:startOverride w:val="4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6E36"/>
    <w:rsid w:val="00010BE0"/>
    <w:rsid w:val="00094595"/>
    <w:rsid w:val="000D142D"/>
    <w:rsid w:val="00123EE4"/>
    <w:rsid w:val="00171CE4"/>
    <w:rsid w:val="001D33DA"/>
    <w:rsid w:val="00204212"/>
    <w:rsid w:val="002603F0"/>
    <w:rsid w:val="00310727"/>
    <w:rsid w:val="00352557"/>
    <w:rsid w:val="00407E67"/>
    <w:rsid w:val="00411DFC"/>
    <w:rsid w:val="00445D2E"/>
    <w:rsid w:val="00446144"/>
    <w:rsid w:val="00506A84"/>
    <w:rsid w:val="00520F5F"/>
    <w:rsid w:val="00562C4E"/>
    <w:rsid w:val="005B3609"/>
    <w:rsid w:val="00606E36"/>
    <w:rsid w:val="00660D8D"/>
    <w:rsid w:val="006F1888"/>
    <w:rsid w:val="007C56D6"/>
    <w:rsid w:val="007D5343"/>
    <w:rsid w:val="00826012"/>
    <w:rsid w:val="0094322F"/>
    <w:rsid w:val="00990C59"/>
    <w:rsid w:val="009E672C"/>
    <w:rsid w:val="009F25E2"/>
    <w:rsid w:val="009F6B9B"/>
    <w:rsid w:val="00A458C4"/>
    <w:rsid w:val="00A97DAA"/>
    <w:rsid w:val="00B26440"/>
    <w:rsid w:val="00B41542"/>
    <w:rsid w:val="00B7771F"/>
    <w:rsid w:val="00BE10F7"/>
    <w:rsid w:val="00BE2C9A"/>
    <w:rsid w:val="00CA2789"/>
    <w:rsid w:val="00CD2651"/>
    <w:rsid w:val="00CF31BC"/>
    <w:rsid w:val="00D45130"/>
    <w:rsid w:val="00DC46D4"/>
    <w:rsid w:val="00E13DEF"/>
    <w:rsid w:val="00E91ED8"/>
    <w:rsid w:val="00F01DBC"/>
    <w:rsid w:val="00F373EA"/>
    <w:rsid w:val="00FF3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>
      <o:colormenu v:ext="edit" strokecolor="none [3213]"/>
    </o:shapedefaults>
    <o:shapelayout v:ext="edit">
      <o:idmap v:ext="edit" data="1"/>
    </o:shapelayout>
  </w:shapeDefaults>
  <w:decimalSymbol w:val="."/>
  <w:listSeparator w:val=","/>
  <w14:docId w14:val="32670F1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606E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6E36"/>
  </w:style>
  <w:style w:type="paragraph" w:styleId="Footer">
    <w:name w:val="footer"/>
    <w:basedOn w:val="Normal"/>
    <w:link w:val="FooterChar"/>
    <w:uiPriority w:val="99"/>
    <w:unhideWhenUsed/>
    <w:rsid w:val="00606E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6E36"/>
  </w:style>
  <w:style w:type="paragraph" w:styleId="BalloonText">
    <w:name w:val="Balloon Text"/>
    <w:basedOn w:val="Normal"/>
    <w:link w:val="BalloonTextChar"/>
    <w:uiPriority w:val="99"/>
    <w:semiHidden/>
    <w:unhideWhenUsed/>
    <w:rsid w:val="00606E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6E3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06E36"/>
    <w:pPr>
      <w:ind w:left="720"/>
      <w:contextualSpacing/>
    </w:pPr>
  </w:style>
  <w:style w:type="table" w:styleId="TableGrid">
    <w:name w:val="Table Grid"/>
    <w:basedOn w:val="TableNormal"/>
    <w:uiPriority w:val="59"/>
    <w:rsid w:val="00A458C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606E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6E36"/>
  </w:style>
  <w:style w:type="paragraph" w:styleId="Footer">
    <w:name w:val="footer"/>
    <w:basedOn w:val="Normal"/>
    <w:link w:val="FooterChar"/>
    <w:uiPriority w:val="99"/>
    <w:unhideWhenUsed/>
    <w:rsid w:val="00606E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6E36"/>
  </w:style>
  <w:style w:type="paragraph" w:styleId="BalloonText">
    <w:name w:val="Balloon Text"/>
    <w:basedOn w:val="Normal"/>
    <w:link w:val="BalloonTextChar"/>
    <w:uiPriority w:val="99"/>
    <w:semiHidden/>
    <w:unhideWhenUsed/>
    <w:rsid w:val="00606E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6E3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06E36"/>
    <w:pPr>
      <w:ind w:left="720"/>
      <w:contextualSpacing/>
    </w:pPr>
  </w:style>
  <w:style w:type="table" w:styleId="TableGrid">
    <w:name w:val="Table Grid"/>
    <w:basedOn w:val="TableNormal"/>
    <w:uiPriority w:val="59"/>
    <w:rsid w:val="00A458C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53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5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jpeg"/><Relationship Id="rId20" Type="http://schemas.openxmlformats.org/officeDocument/2006/relationships/theme" Target="theme/theme1.xml"/><Relationship Id="rId10" Type="http://schemas.openxmlformats.org/officeDocument/2006/relationships/image" Target="media/image2.png"/><Relationship Id="rId11" Type="http://schemas.openxmlformats.org/officeDocument/2006/relationships/image" Target="media/image3.wmf"/><Relationship Id="rId12" Type="http://schemas.openxmlformats.org/officeDocument/2006/relationships/oleObject" Target="embeddings/oleObject1.bin"/><Relationship Id="rId13" Type="http://schemas.openxmlformats.org/officeDocument/2006/relationships/header" Target="header1.xml"/><Relationship Id="rId14" Type="http://schemas.openxmlformats.org/officeDocument/2006/relationships/header" Target="header2.xml"/><Relationship Id="rId15" Type="http://schemas.openxmlformats.org/officeDocument/2006/relationships/footer" Target="footer1.xml"/><Relationship Id="rId16" Type="http://schemas.openxmlformats.org/officeDocument/2006/relationships/footer" Target="footer2.xml"/><Relationship Id="rId17" Type="http://schemas.openxmlformats.org/officeDocument/2006/relationships/header" Target="header3.xml"/><Relationship Id="rId18" Type="http://schemas.openxmlformats.org/officeDocument/2006/relationships/footer" Target="footer3.xml"/><Relationship Id="rId19" Type="http://schemas.openxmlformats.org/officeDocument/2006/relationships/fontTable" Target="fontTable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461357-3D72-004A-9D74-EBBE72ECB8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23</Words>
  <Characters>1277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ancouver School Board</Company>
  <LinksUpToDate>false</LinksUpToDate>
  <CharactersWithSpaces>1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service</dc:creator>
  <cp:keywords/>
  <dc:description/>
  <cp:lastModifiedBy>Scott Lawson</cp:lastModifiedBy>
  <cp:revision>6</cp:revision>
  <cp:lastPrinted>2011-11-23T17:09:00Z</cp:lastPrinted>
  <dcterms:created xsi:type="dcterms:W3CDTF">2012-04-19T18:25:00Z</dcterms:created>
  <dcterms:modified xsi:type="dcterms:W3CDTF">2013-05-11T18:47:00Z</dcterms:modified>
</cp:coreProperties>
</file>